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12"/>
  </p:notesMasterIdLst>
  <p:handoutMasterIdLst>
    <p:handoutMasterId r:id="rId13"/>
  </p:handoutMasterIdLst>
  <p:sldIdLst>
    <p:sldId id="330" r:id="rId5"/>
    <p:sldId id="338" r:id="rId6"/>
    <p:sldId id="350" r:id="rId7"/>
    <p:sldId id="349" r:id="rId8"/>
    <p:sldId id="352" r:id="rId9"/>
    <p:sldId id="353" r:id="rId10"/>
    <p:sldId id="351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07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49" autoAdjust="0"/>
  </p:normalViewPr>
  <p:slideViewPr>
    <p:cSldViewPr snapToGrid="0">
      <p:cViewPr varScale="1">
        <p:scale>
          <a:sx n="67" d="100"/>
          <a:sy n="67" d="100"/>
        </p:scale>
        <p:origin x="-30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-292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handoutMaster" Target="handoutMasters/handoutMaster1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BA3C3F-70E6-461F-81B1-E184A191B3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716A05-D4FF-44DF-AF70-A0A555955B8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E31795-1B6B-418B-8BBC-722EE010508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46E60A-6631-4098-A905-0AA6F26CED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hyperlink" Target="../../../&#65281;&#36164;&#26009;&#65281;/&#30005;&#23376;&#25945;&#26696;/&#39532;&#25991;&#34074;&#12298;&#29289;&#29702;&#23398;&#12299;&#65288;&#31532;&#22235;&#29256;&#65289;/&#29289;&#29702;&#23398;&#65288;&#31532;&#22235;&#29256;&#65289;&#19978;&#20876;1/&#29289;&#29702;&#23398;&#19978;&#20876;&#30446;&#24405;.ppt#-1,1,4.%20PowerPoint%20&#28436;&#31034;&#25991;&#31295;" TargetMode="Externa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 userDrawn="1"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rtlCol="0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buFont typeface="Arial" panose="020B0604020202020204" pitchFamily="34" charset="0"/>
              <a:buNone/>
              <a:defRPr sz="1400" b="0" kern="1200" noProof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19DC759-8767-44C7-8196-549479EF60EA}" type="slidenum">
              <a:rPr lang="en-US" altLang="zh-CN" smtClean="0"/>
            </a:fld>
            <a:endParaRPr lang="en-US" altLang="zh-CN"/>
          </a:p>
        </p:txBody>
      </p:sp>
      <p:sp>
        <p:nvSpPr>
          <p:cNvPr id="10" name="Rectangle 7"/>
          <p:cNvSpPr>
            <a:spLocks noChangeArrowheads="1"/>
          </p:cNvSpPr>
          <p:nvPr userDrawn="1"/>
        </p:nvSpPr>
        <p:spPr bwMode="auto">
          <a:xfrm>
            <a:off x="0" y="0"/>
            <a:ext cx="12192000" cy="533400"/>
          </a:xfrm>
          <a:prstGeom prst="rect">
            <a:avLst/>
          </a:prstGeom>
          <a:gradFill rotWithShape="1">
            <a:gsLst>
              <a:gs pos="0">
                <a:srgbClr val="004776"/>
              </a:gs>
              <a:gs pos="100000">
                <a:srgbClr val="0099FF">
                  <a:alpha val="6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 userDrawn="1"/>
        </p:nvSpPr>
        <p:spPr bwMode="auto">
          <a:xfrm>
            <a:off x="0" y="6629399"/>
            <a:ext cx="12192000" cy="365125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" name="AutoShape 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" name="AutoShape 10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" name="Text Box 11"/>
          <p:cNvSpPr txBox="1">
            <a:spLocks noChangeArrowheads="1"/>
          </p:cNvSpPr>
          <p:nvPr userDrawn="1"/>
        </p:nvSpPr>
        <p:spPr bwMode="auto">
          <a:xfrm>
            <a:off x="9766690" y="138139"/>
            <a:ext cx="2805112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第一章  质点运动学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 userDrawn="1"/>
        </p:nvSpPr>
        <p:spPr bwMode="auto">
          <a:xfrm>
            <a:off x="76200" y="-1588"/>
            <a:ext cx="50292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质点运动的描述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AutoShape 13">
            <a:hlinkClick r:id="rId2" action="ppaction://hlinkpres?slideindex=1&amp;slidetitle=4.%20PowerPoint%20演示文稿"/>
          </p:cNvPr>
          <p:cNvSpPr>
            <a:spLocks noChangeArrowheads="1"/>
          </p:cNvSpPr>
          <p:nvPr userDrawn="1"/>
        </p:nvSpPr>
        <p:spPr bwMode="auto">
          <a:xfrm>
            <a:off x="7772400" y="6629400"/>
            <a:ext cx="381000" cy="228600"/>
          </a:xfrm>
          <a:prstGeom prst="leftArrow">
            <a:avLst>
              <a:gd name="adj1" fmla="val 40278"/>
              <a:gd name="adj2" fmla="val 90262"/>
            </a:avLst>
          </a:prstGeom>
          <a:solidFill>
            <a:srgbClr val="FFFF66"/>
          </a:solidFill>
          <a:ln w="9525">
            <a:solidFill>
              <a:srgbClr val="993300"/>
            </a:solidFill>
            <a:miter lim="800000"/>
          </a:ln>
          <a:effectLst>
            <a:outerShdw dist="35921" dir="2700000" algn="ctr" rotWithShape="0">
              <a:srgbClr val="FF9933"/>
            </a:outerShdw>
          </a:effectLst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 hasCustomPrompt="1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还好编辑母版标题样式</a:t>
            </a:r>
            <a:endParaRPr lang="zh-CN" alt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hyperlink" Target="../../../&#65281;&#36164;&#26009;&#65281;/&#30005;&#23376;&#25945;&#26696;/&#39532;&#25991;&#34074;&#12298;&#29289;&#29702;&#23398;&#12299;&#65288;&#31532;&#22235;&#29256;&#65289;/&#29289;&#29702;&#23398;&#65288;&#31532;&#22235;&#29256;&#65289;&#19978;&#20876;1/&#29289;&#29702;&#23398;&#19978;&#20876;&#30446;&#24405;.ppt#-1,1,4.%20PowerPoint%20&#28436;&#31034;&#25991;&#31295;" TargetMode="Externa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633051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 userDrawn="1"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buFont typeface="Arial" panose="020B0604020202020204" pitchFamily="34" charset="0"/>
              <a:buNone/>
              <a:defRPr sz="1400" b="0" kern="1200" noProof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19DC759-8767-44C7-8196-549479EF60EA}" type="slidenum">
              <a:rPr lang="en-US" altLang="zh-CN" smtClean="0"/>
            </a:fld>
            <a:endParaRPr lang="en-US" altLang="zh-CN"/>
          </a:p>
        </p:txBody>
      </p:sp>
      <p:sp>
        <p:nvSpPr>
          <p:cNvPr id="10" name="Rectangle 7"/>
          <p:cNvSpPr>
            <a:spLocks noChangeArrowheads="1"/>
          </p:cNvSpPr>
          <p:nvPr userDrawn="1"/>
        </p:nvSpPr>
        <p:spPr bwMode="auto">
          <a:xfrm>
            <a:off x="0" y="0"/>
            <a:ext cx="12192000" cy="628650"/>
          </a:xfrm>
          <a:prstGeom prst="rect">
            <a:avLst/>
          </a:prstGeom>
          <a:gradFill rotWithShape="1">
            <a:gsLst>
              <a:gs pos="0">
                <a:srgbClr val="004776"/>
              </a:gs>
              <a:gs pos="100000">
                <a:srgbClr val="0099FF">
                  <a:alpha val="6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 userDrawn="1"/>
        </p:nvSpPr>
        <p:spPr bwMode="auto">
          <a:xfrm>
            <a:off x="0" y="6492875"/>
            <a:ext cx="12192000" cy="365125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" name="AutoShape 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" name="AutoShape 10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" name="Text Box 11"/>
          <p:cNvSpPr txBox="1">
            <a:spLocks noChangeArrowheads="1"/>
          </p:cNvSpPr>
          <p:nvPr userDrawn="1"/>
        </p:nvSpPr>
        <p:spPr bwMode="auto">
          <a:xfrm>
            <a:off x="9781681" y="153129"/>
            <a:ext cx="2611438" cy="398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第三章  刚体力学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 userDrawn="1"/>
        </p:nvSpPr>
        <p:spPr bwMode="auto">
          <a:xfrm>
            <a:off x="76200" y="-1588"/>
            <a:ext cx="50292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3 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刚体力学习题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解析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AutoShape 13">
            <a:hlinkClick r:id="rId12" action="ppaction://hlinkpres?slideindex=1&amp;slidetitle=4.%20PowerPoint%20演示文稿"/>
          </p:cNvPr>
          <p:cNvSpPr>
            <a:spLocks noChangeArrowheads="1"/>
          </p:cNvSpPr>
          <p:nvPr userDrawn="1"/>
        </p:nvSpPr>
        <p:spPr bwMode="auto">
          <a:xfrm>
            <a:off x="7772400" y="6629400"/>
            <a:ext cx="381000" cy="228600"/>
          </a:xfrm>
          <a:prstGeom prst="leftArrow">
            <a:avLst>
              <a:gd name="adj1" fmla="val 40278"/>
              <a:gd name="adj2" fmla="val 90262"/>
            </a:avLst>
          </a:prstGeom>
          <a:solidFill>
            <a:srgbClr val="FFFF66"/>
          </a:solidFill>
          <a:ln w="9525">
            <a:solidFill>
              <a:srgbClr val="993300"/>
            </a:solidFill>
            <a:miter lim="800000"/>
          </a:ln>
          <a:effectLst>
            <a:outerShdw dist="35921" dir="2700000" algn="ctr" rotWithShape="0">
              <a:srgbClr val="FF9933"/>
            </a:outerShdw>
          </a:effectLst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急急急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e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Document1.doc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1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63041" y="3192885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0192" y="674638"/>
            <a:ext cx="1107010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关于刚体对轴的转动惯量，下列说法中正确的是：（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(A)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取决于刚体的质量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质量的空间分布和轴的位置无关．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(B)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取决于刚体的质量和质量的空间分布，与轴的位置无关．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(C)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取决于刚体的质量、质量的空间分布和轴的位置．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(D)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取决于转轴的位置，与刚体的质量和质量的空间分布无关</a:t>
            </a:r>
            <a:r>
              <a:rPr lang="zh-CN" altLang="zh-CN" dirty="0"/>
              <a:t>．</a:t>
            </a:r>
            <a:endParaRPr lang="zh-CN" altLang="zh-CN" dirty="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09612" y="3164303"/>
            <a:ext cx="63277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离散分布刚体的转动惯量：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/>
          <p:nvPr/>
        </p:nvGraphicFramePr>
        <p:xfrm>
          <a:off x="1449374" y="3707228"/>
          <a:ext cx="5629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" r:id="rId1" imgW="1979295" imgH="355600" progId="Equation.DSMT4">
                  <p:embed/>
                </p:oleObj>
              </mc:Choice>
              <mc:Fallback>
                <p:oleObj name="" r:id="rId1" imgW="1979295" imgH="355600" progId="Equation.DSMT4">
                  <p:embed/>
                  <p:pic>
                    <p:nvPicPr>
                      <p:cNvPr id="0" name="图片 3077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74" y="3707228"/>
                        <a:ext cx="56292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766755" y="4475579"/>
            <a:ext cx="6905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(2) 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续分布刚体的转动惯量：</a:t>
            </a:r>
            <a:endParaRPr lang="zh-CN" altLang="en-US" sz="2800" b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/>
          <p:nvPr/>
        </p:nvGraphicFramePr>
        <p:xfrm>
          <a:off x="2344724" y="5078828"/>
          <a:ext cx="17367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" r:id="rId3" imgW="698500" imgH="279400" progId="Equation.3">
                  <p:embed/>
                </p:oleObj>
              </mc:Choice>
              <mc:Fallback>
                <p:oleObj name="" r:id="rId3" imgW="698500" imgH="279400" progId="Equation.3">
                  <p:embed/>
                  <p:pic>
                    <p:nvPicPr>
                      <p:cNvPr id="0" name="图片 3077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24" y="5078828"/>
                        <a:ext cx="17367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24265"/>
          <p:cNvSpPr txBox="1">
            <a:spLocks noChangeArrowheads="1"/>
          </p:cNvSpPr>
          <p:nvPr/>
        </p:nvSpPr>
        <p:spPr bwMode="auto">
          <a:xfrm>
            <a:off x="5768975" y="5078730"/>
            <a:ext cx="54610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m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元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质元到转轴距离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24270"/>
          <p:cNvSpPr txBox="1">
            <a:spLocks noChangeArrowheads="1"/>
          </p:cNvSpPr>
          <p:nvPr/>
        </p:nvSpPr>
        <p:spPr bwMode="auto">
          <a:xfrm>
            <a:off x="1069960" y="5764620"/>
            <a:ext cx="9805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动惯量由刚体：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的多少、分布、转轴位置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决定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19470" y="5764620"/>
            <a:ext cx="1141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8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14301" y="800100"/>
            <a:ext cx="11758612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如图所示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两个相同的绕着轻绳的定滑轮．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滑轮挂一质量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物体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滑轮受拉力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而且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＝mg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设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、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滑轮的角加速度分别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不计滑轮轴的摩擦，则有：（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(A)  β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(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) 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(C) 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(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) 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始时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以后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145807" y="2075058"/>
          <a:ext cx="306514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Picture" r:id="rId1" imgW="1590675" imgH="1028700" progId="Word.Picture.8">
                  <p:embed/>
                </p:oleObj>
              </mc:Choice>
              <mc:Fallback>
                <p:oleObj name="Picture" r:id="rId1" imgW="1590675" imgH="102870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807" y="2075058"/>
                        <a:ext cx="3065145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3041" y="3307189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37254" y="3307189"/>
            <a:ext cx="263271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系统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绳中张力为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2592662" y="4866557"/>
            <a:ext cx="557213" cy="3286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79032" y="5641821"/>
            <a:ext cx="19418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系统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: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98042" y="3477756"/>
            <a:ext cx="196728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盘的转动惯量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数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27352" y="5640551"/>
            <a:ext cx="1773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为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79253" y="3060700"/>
          <a:ext cx="2011045" cy="163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812800" imgH="660400" progId="Equation.KSEE3">
                  <p:embed/>
                </p:oleObj>
              </mc:Choice>
              <mc:Fallback>
                <p:oleObj name="" r:id="rId3" imgW="812800" imgH="660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9253" y="3060700"/>
                        <a:ext cx="2011045" cy="1634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17265" y="4599305"/>
          <a:ext cx="2193925" cy="7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1168400" imgH="393700" progId="Equation.KSEE3">
                  <p:embed/>
                </p:oleObj>
              </mc:Choice>
              <mc:Fallback>
                <p:oleObj name="" r:id="rId5" imgW="1168400" imgH="393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7265" y="4599305"/>
                        <a:ext cx="2193925" cy="73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03613" y="5532755"/>
          <a:ext cx="1979930" cy="7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054100" imgH="393700" progId="Equation.KSEE3">
                  <p:embed/>
                </p:oleObj>
              </mc:Choice>
              <mc:Fallback>
                <p:oleObj name="" r:id="rId7" imgW="1054100" imgH="393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3613" y="5532755"/>
                        <a:ext cx="1979930" cy="73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ldLvl="0" animBg="1"/>
      <p:bldP spid="21" grpId="0"/>
      <p:bldP spid="20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22630"/>
            <a:ext cx="1213802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．一个以恒定角加速度转动的圆盘，</a:t>
            </a:r>
            <a:r>
              <a:rPr 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某一时刻的角速度为</a:t>
            </a:r>
            <a:r>
              <a:rPr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20 rad/s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再转</a:t>
            </a:r>
            <a:r>
              <a:rPr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后角速度为</a:t>
            </a:r>
            <a:r>
              <a:rPr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30 rad /s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角加速度</a:t>
            </a:r>
            <a:r>
              <a:rPr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_____________，转过上述</a:t>
            </a:r>
            <a:r>
              <a:rPr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所需的时间</a:t>
            </a:r>
            <a:r>
              <a:rPr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t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________________．</a:t>
            </a:r>
            <a:endParaRPr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256540" y="2240280"/>
            <a:ext cx="78714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 smtClean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析：这是匀变速率圆周运动，可直接套用公式计算。</a:t>
            </a:r>
            <a:endParaRPr lang="zh-CN" altLang="en-US" sz="2400" b="1" dirty="0">
              <a:solidFill>
                <a:srgbClr val="1C07B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Box 3"/>
          <p:cNvSpPr txBox="1"/>
          <p:nvPr/>
        </p:nvSpPr>
        <p:spPr>
          <a:xfrm>
            <a:off x="256540" y="2779395"/>
            <a:ext cx="118808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 smtClean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条件为：初角速度</a:t>
            </a:r>
            <a:r>
              <a:rPr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altLang="zh-CN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= 20 rad/s</a:t>
            </a:r>
            <a:r>
              <a:rPr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末角速度</a:t>
            </a:r>
            <a:r>
              <a:rPr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altLang="zh-CN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= 30 rad /s</a:t>
            </a:r>
            <a:r>
              <a:rPr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角位移</a:t>
            </a:r>
            <a:r>
              <a:rPr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Δθ=120π   rad</a:t>
            </a:r>
            <a:endParaRPr altLang="zh-CN" sz="2400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955040" y="3375660"/>
            <a:ext cx="6650990" cy="541020"/>
            <a:chOff x="1504" y="5316"/>
            <a:chExt cx="10474" cy="852"/>
          </a:xfrm>
        </p:grpSpPr>
        <p:sp>
          <p:nvSpPr>
            <p:cNvPr id="8" name="TextBox 6"/>
            <p:cNvSpPr txBox="1"/>
            <p:nvPr/>
          </p:nvSpPr>
          <p:spPr>
            <a:xfrm>
              <a:off x="1504" y="5379"/>
              <a:ext cx="6316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sz="2400" b="1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求角加速度可选用公式：    </a:t>
              </a:r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3" name="对象 2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820" y="5316"/>
            <a:ext cx="4159" cy="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" r:id="rId1" imgW="1117600" imgH="228600" progId="Equation.KSEE3">
                    <p:embed/>
                  </p:oleObj>
                </mc:Choice>
                <mc:Fallback>
                  <p:oleObj name="" r:id="rId1" imgW="1117600" imgH="2286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820" y="5316"/>
                          <a:ext cx="4159" cy="8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1494790" y="3834765"/>
            <a:ext cx="6376035" cy="932180"/>
            <a:chOff x="2354" y="6039"/>
            <a:chExt cx="10041" cy="1468"/>
          </a:xfrm>
        </p:grpSpPr>
        <p:sp>
          <p:nvSpPr>
            <p:cNvPr id="10" name="TextBox 9"/>
            <p:cNvSpPr txBox="1"/>
            <p:nvPr/>
          </p:nvSpPr>
          <p:spPr>
            <a:xfrm>
              <a:off x="2354" y="6411"/>
              <a:ext cx="6072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sz="2400" b="1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求转过的时间可选用公式：</a:t>
              </a:r>
              <a:endPara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4" name="对象 1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615" y="6039"/>
            <a:ext cx="3781" cy="1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3" imgW="1016000" imgH="393700" progId="Equation.KSEE3">
                    <p:embed/>
                  </p:oleObj>
                </mc:Choice>
                <mc:Fallback>
                  <p:oleObj name="" r:id="rId3" imgW="1016000" imgH="3937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15" y="6039"/>
                          <a:ext cx="3781" cy="14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1800676" y="4754563"/>
            <a:ext cx="6880409" cy="957897"/>
            <a:chOff x="2836" y="7488"/>
            <a:chExt cx="10835" cy="1508"/>
          </a:xfrm>
        </p:grpSpPr>
        <p:sp>
          <p:nvSpPr>
            <p:cNvPr id="13" name="TextBox 12"/>
            <p:cNvSpPr txBox="1"/>
            <p:nvPr/>
          </p:nvSpPr>
          <p:spPr>
            <a:xfrm>
              <a:off x="2836" y="7858"/>
              <a:ext cx="1260" cy="7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得：</a:t>
              </a:r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6" name="对象 1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216" y="7488"/>
            <a:ext cx="4774" cy="1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5" imgW="1282700" imgH="393700" progId="Equation.KSEE3">
                    <p:embed/>
                  </p:oleObj>
                </mc:Choice>
                <mc:Fallback>
                  <p:oleObj name="" r:id="rId5" imgW="1282700" imgH="3937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16" y="7488"/>
                          <a:ext cx="4774" cy="14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928" y="7526"/>
            <a:ext cx="2743" cy="1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7" imgW="736600" imgH="393700" progId="Equation.KSEE3">
                    <p:embed/>
                  </p:oleObj>
                </mc:Choice>
                <mc:Fallback>
                  <p:oleObj name="" r:id="rId7" imgW="736600" imgH="3937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928" y="7526"/>
                          <a:ext cx="2743" cy="14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0477" y="695618"/>
            <a:ext cx="11653839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质量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半径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匀质转盘，以角速度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绕中心轴作匀速定轴转动，则转盘的转动动能为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角动量大小为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20116" y="1800226"/>
          <a:ext cx="1620147" cy="950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1" imgW="16154400" imgH="9448800" progId="Equation.DSMT4">
                  <p:embed/>
                </p:oleObj>
              </mc:Choice>
              <mc:Fallback>
                <p:oleObj name="Equation" r:id="rId1" imgW="16154400" imgH="9448800" progId="Equation.DSMT4">
                  <p:embed/>
                  <p:pic>
                    <p:nvPicPr>
                      <p:cNvPr id="0" name="图片 328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20116" y="1800226"/>
                        <a:ext cx="1620147" cy="950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14738" y="2698750"/>
          <a:ext cx="4124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3" imgW="35356800" imgH="9448800" progId="Equation.DSMT4">
                  <p:embed/>
                </p:oleObj>
              </mc:Choice>
              <mc:Fallback>
                <p:oleObj name="Equation" r:id="rId3" imgW="35356800" imgH="9448800" progId="Equation.DSMT4">
                  <p:embed/>
                  <p:pic>
                    <p:nvPicPr>
                      <p:cNvPr id="0" name="图片 328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4738" y="2698750"/>
                        <a:ext cx="4124325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70435" y="3845154"/>
          <a:ext cx="395446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5" imgW="28041600" imgH="9448800" progId="Equation.DSMT4">
                  <p:embed/>
                </p:oleObj>
              </mc:Choice>
              <mc:Fallback>
                <p:oleObj name="Equation" r:id="rId5" imgW="28041600" imgH="9448800" progId="Equation.DSMT4">
                  <p:embed/>
                  <p:pic>
                    <p:nvPicPr>
                      <p:cNvPr id="0" name="图片 328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0435" y="3845154"/>
                        <a:ext cx="3954462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74477" y="2015909"/>
            <a:ext cx="269817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圆盘转动惯量是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94647" y="2865315"/>
            <a:ext cx="1800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转动动能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7124" y="4188054"/>
            <a:ext cx="14414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角动量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3040" y="2058749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4813" y="660655"/>
            <a:ext cx="12041660" cy="16916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r>
              <a:rPr 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质量为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 = 6.00 kg</a:t>
            </a:r>
            <a:r>
              <a:rPr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长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= 1.00 m</a:t>
            </a:r>
            <a:r>
              <a:rPr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的匀质棒，放在水平桌面上，可绕通过其中心的竖直固定轴转动，对轴的转动惯量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 = ml</a:t>
            </a:r>
            <a:r>
              <a:rPr sz="20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12</a:t>
            </a:r>
            <a:r>
              <a:rPr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r>
              <a:rPr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= 0</a:t>
            </a:r>
            <a:r>
              <a:rPr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时棒的角速度 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0.0 rad·s</a:t>
            </a:r>
            <a:r>
              <a:rPr sz="20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1</a:t>
            </a:r>
            <a:r>
              <a:rPr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由于受到恒定的阻力矩的作用，</a:t>
            </a:r>
            <a:r>
              <a:rPr 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当 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20 s </a:t>
            </a:r>
            <a:r>
              <a:rPr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，棒停止运动．求：</a:t>
            </a:r>
            <a:endParaRPr altLang="zh-CN" sz="20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) 棒的角加速度的大小；(2) 棒所受阻力矩的大小；(3) 从 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= 0</a:t>
            </a:r>
            <a:r>
              <a:rPr sz="20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到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10</a:t>
            </a:r>
            <a:r>
              <a:rPr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s 时间内棒转过的角度</a:t>
            </a:r>
            <a:r>
              <a:rPr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endParaRPr altLang="zh-CN" sz="20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TextBox 5"/>
          <p:cNvSpPr txBox="1"/>
          <p:nvPr/>
        </p:nvSpPr>
        <p:spPr>
          <a:xfrm>
            <a:off x="74743" y="2636296"/>
            <a:ext cx="1120140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 dirty="0" smtClean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析：这是在恒力矩作用下产生的运动，可用匀变速转动公式直接求出角加速度；</a:t>
            </a:r>
            <a:endParaRPr lang="zh-CN" altLang="en-US" sz="2400" b="1" dirty="0" smtClean="0">
              <a:solidFill>
                <a:srgbClr val="1C07B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用角动量定理直接求阻力矩；用功能原理直接求转过的角度。   </a:t>
            </a:r>
            <a:endParaRPr sz="2000" b="1" i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0350" y="3466465"/>
          <a:ext cx="5031740" cy="83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2362200" imgH="393700" progId="Equation.KSEE3">
                  <p:embed/>
                </p:oleObj>
              </mc:Choice>
              <mc:Fallback>
                <p:oleObj name="" r:id="rId1" imgW="2362200" imgH="3937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00350" y="3466465"/>
                        <a:ext cx="5031740" cy="83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35050" y="4246880"/>
          <a:ext cx="9281160" cy="83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4356100" imgH="393700" progId="Equation.KSEE3">
                  <p:embed/>
                </p:oleObj>
              </mc:Choice>
              <mc:Fallback>
                <p:oleObj name="" r:id="rId3" imgW="4356100" imgH="3937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5050" y="4246880"/>
                        <a:ext cx="9281160" cy="83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3700" y="5441950"/>
          <a:ext cx="10797540" cy="83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5" imgW="5067300" imgH="393700" progId="Equation.KSEE3">
                  <p:embed/>
                </p:oleObj>
              </mc:Choice>
              <mc:Fallback>
                <p:oleObj name="" r:id="rId5" imgW="5067300" imgH="3937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00" y="5441950"/>
                        <a:ext cx="10797540" cy="83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5"/>
          <p:cNvSpPr txBox="1"/>
          <p:nvPr/>
        </p:nvSpPr>
        <p:spPr>
          <a:xfrm>
            <a:off x="1951803" y="4981351"/>
            <a:ext cx="60788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 dirty="0" smtClean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  <a:r>
              <a:rPr lang="en-US" altLang="zh-CN" sz="2400" b="1" dirty="0" smtClean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sz="2400" b="1" dirty="0" smtClean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秒时刻的角速度为：</a:t>
            </a:r>
            <a:r>
              <a:rPr lang="zh-CN" altLang="en-US" sz="2400" b="1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400" b="1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400" b="1" baseline="-250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βt=5  rad/s</a:t>
            </a:r>
            <a:r>
              <a:rPr lang="zh-CN" altLang="en-US" sz="2400" b="1" dirty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endParaRPr lang="zh-CN" altLang="en-US" sz="2400" b="1" dirty="0">
              <a:solidFill>
                <a:srgbClr val="1C07B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9074" y="767060"/>
            <a:ext cx="11325225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如图所示，设重物的质量分别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定滑轮的半径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对转轴的转动惯量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轻绳与滑轮间无滑动，滑轮轴上摩擦不计．设开始时系统静止，试求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刻滑轮的角速度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61537" y="1966318"/>
          <a:ext cx="1782762" cy="204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Document" r:id="rId1" imgW="865505" imgH="996950" progId="Word.Document.8">
                  <p:embed/>
                </p:oleObj>
              </mc:Choice>
              <mc:Fallback>
                <p:oleObj name="Document" r:id="rId1" imgW="865505" imgH="9969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1537" y="1966318"/>
                        <a:ext cx="1782762" cy="204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>
          <a:xfrm>
            <a:off x="9315449" y="4457700"/>
            <a:ext cx="557213" cy="52863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>
            <a:stCxn id="5" idx="2"/>
          </p:cNvCxnSpPr>
          <p:nvPr/>
        </p:nvCxnSpPr>
        <p:spPr>
          <a:xfrm>
            <a:off x="9315449" y="4722019"/>
            <a:ext cx="0" cy="110728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772524" y="5529263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001375" y="4572001"/>
            <a:ext cx="628650" cy="4286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11315700" y="4848344"/>
            <a:ext cx="0" cy="86558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11310935" y="3957638"/>
            <a:ext cx="0" cy="85010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477579" y="3957638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374185" y="5313879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57330" y="5191909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得：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372676" y="4935855"/>
          <a:ext cx="36671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3" imgW="33528000" imgH="9448800" progId="Equation.DSMT4">
                  <p:embed/>
                </p:oleObj>
              </mc:Choice>
              <mc:Fallback>
                <p:oleObj name="Equation" r:id="rId3" imgW="33528000" imgH="9448800" progId="Equation.DSMT4">
                  <p:embed/>
                  <p:pic>
                    <p:nvPicPr>
                      <p:cNvPr id="0" name="图片 348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2676" y="4935855"/>
                        <a:ext cx="366712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3"/>
          <p:cNvSpPr txBox="1"/>
          <p:nvPr/>
        </p:nvSpPr>
        <p:spPr>
          <a:xfrm>
            <a:off x="281786" y="2456924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Box 10"/>
          <p:cNvSpPr txBox="1"/>
          <p:nvPr/>
        </p:nvSpPr>
        <p:spPr>
          <a:xfrm>
            <a:off x="5844814" y="3997434"/>
            <a:ext cx="3535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判断滑轮作匀变速转动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右箭头 25"/>
          <p:cNvSpPr/>
          <p:nvPr/>
        </p:nvSpPr>
        <p:spPr>
          <a:xfrm>
            <a:off x="2711407" y="4016292"/>
            <a:ext cx="557213" cy="3286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00313" y="2114550"/>
          <a:ext cx="2011045" cy="163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812800" imgH="660400" progId="Equation.KSEE3">
                  <p:embed/>
                </p:oleObj>
              </mc:Choice>
              <mc:Fallback>
                <p:oleObj name="" r:id="rId5" imgW="812800" imgH="660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313" y="2114550"/>
                        <a:ext cx="2011045" cy="1634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89325" y="3749040"/>
          <a:ext cx="2007235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7" imgW="812800" imgH="393700" progId="Equation.KSEE3">
                  <p:embed/>
                </p:oleObj>
              </mc:Choice>
              <mc:Fallback>
                <p:oleObj name="" r:id="rId7" imgW="812800" imgH="393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9325" y="3749040"/>
                        <a:ext cx="2007235" cy="972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1910" y="709766"/>
            <a:ext cx="11829589" cy="31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.  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根放在水平光滑桌面上的匀质棒，可绕通过其一端的竖直固定光滑轴</a:t>
            </a:r>
            <a:r>
              <a:rPr lang="en-US" altLang="zh-CN" sz="26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动．棒的质量为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.5 kg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长度为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.0 m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对轴的转动惯量为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l</a:t>
            </a:r>
            <a:r>
              <a:rPr lang="en-US" altLang="zh-CN" sz="2600" i="1" baseline="300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/ 3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初始时棒静止．今有一水平运动的子弹垂直地射入棒的另一端，并留在棒中，如图．子弹的质量</a:t>
            </a:r>
            <a:r>
              <a:rPr lang="zh-CN" altLang="zh-CN" sz="2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'</a:t>
            </a:r>
            <a:r>
              <a:rPr lang="en-US" altLang="zh-CN" sz="2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0.020</a:t>
            </a:r>
            <a:r>
              <a:rPr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kg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速率为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400 m·s-1</a:t>
            </a:r>
            <a:r>
              <a:rPr lang="zh-CN" altLang="zh-CN" sz="2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en-US" altLang="zh-CN" sz="26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/>
            <a:r>
              <a:rPr lang="zh-CN" altLang="zh-CN" sz="2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问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棒开始和子弹一起转动时角速度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多大？</a:t>
            </a:r>
            <a:endParaRPr lang="zh-CN" altLang="zh-CN" sz="26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(</a:t>
            </a:r>
            <a:r>
              <a:rPr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) 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棒受到大小为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600" i="1" baseline="-250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4.0 N·m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恒定阻力矩作用</a:t>
            </a:r>
            <a:r>
              <a:rPr lang="zh-CN" altLang="zh-CN" sz="2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6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棒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转过的角度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zh-CN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 </a:t>
            </a:r>
            <a:endParaRPr lang="zh-CN" altLang="zh-CN" sz="26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61987" y="2258761"/>
          <a:ext cx="2739512" cy="118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Picture" r:id="rId1" imgW="1752600" imgH="762000" progId="Word.Picture.8">
                  <p:embed/>
                </p:oleObj>
              </mc:Choice>
              <mc:Fallback>
                <p:oleObj name="Picture" r:id="rId1" imgW="1752600" imgH="76200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1987" y="2258761"/>
                        <a:ext cx="2739512" cy="1187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00138" y="3708235"/>
            <a:ext cx="3595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由角动量守恒：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0" y="0"/>
          <a:ext cx="1809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3" imgW="177800" imgH="165100" progId="Equation.DSMT4">
                  <p:embed/>
                </p:oleObj>
              </mc:Choice>
              <mc:Fallback>
                <p:oleObj name="Equation" r:id="rId3" imgW="177800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8097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30356" y="4231455"/>
          <a:ext cx="35623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5" imgW="42367200" imgH="20726400" progId="Equation.DSMT4">
                  <p:embed/>
                </p:oleObj>
              </mc:Choice>
              <mc:Fallback>
                <p:oleObj name="Equation" r:id="rId5" imgW="42367200" imgH="20726400" progId="Equation.DSMT4">
                  <p:embed/>
                  <p:pic>
                    <p:nvPicPr>
                      <p:cNvPr id="0" name="图片 358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0356" y="4231455"/>
                        <a:ext cx="3562350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477506" y="4231597"/>
          <a:ext cx="4767580" cy="163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7" imgW="60350400" imgH="20726400" progId="Equation.DSMT4">
                  <p:embed/>
                </p:oleObj>
              </mc:Choice>
              <mc:Fallback>
                <p:oleObj name="Equation" r:id="rId7" imgW="60350400" imgH="20726400" progId="Equation.DSMT4">
                  <p:embed/>
                  <p:pic>
                    <p:nvPicPr>
                      <p:cNvPr id="0" name="图片 358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506" y="4231597"/>
                        <a:ext cx="4767580" cy="1637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10312" y="3651083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由动能定理：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224" y="3694121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theme/theme1.xml><?xml version="1.0" encoding="utf-8"?>
<a:theme xmlns:a="http://schemas.openxmlformats.org/drawingml/2006/main" name="Office 主题​​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0</Words>
  <Application>WPS 演示</Application>
  <PresentationFormat>自定义</PresentationFormat>
  <Paragraphs>92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4</vt:i4>
      </vt:variant>
      <vt:variant>
        <vt:lpstr>幻灯片标题</vt:lpstr>
      </vt:variant>
      <vt:variant>
        <vt:i4>7</vt:i4>
      </vt:variant>
    </vt:vector>
  </HeadingPairs>
  <TitlesOfParts>
    <vt:vector size="46" baseType="lpstr">
      <vt:lpstr>Arial</vt:lpstr>
      <vt:lpstr>宋体</vt:lpstr>
      <vt:lpstr>Wingdings</vt:lpstr>
      <vt:lpstr>Times New Roman</vt:lpstr>
      <vt:lpstr>楷体_GB2312</vt:lpstr>
      <vt:lpstr>新宋体</vt:lpstr>
      <vt:lpstr>楷体</vt:lpstr>
      <vt:lpstr>Verdana</vt:lpstr>
      <vt:lpstr>等线</vt:lpstr>
      <vt:lpstr>微软雅黑</vt:lpstr>
      <vt:lpstr>Arial Unicode MS</vt:lpstr>
      <vt:lpstr>等线 Light</vt:lpstr>
      <vt:lpstr>Office 主题​​</vt:lpstr>
      <vt:lpstr>1_自定义设计方案</vt:lpstr>
      <vt:lpstr>自定义设计方案</vt:lpstr>
      <vt:lpstr>Word.Document.8</vt:lpstr>
      <vt:lpstr>Equation.DSMT4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3</vt:lpstr>
      <vt:lpstr>Word.Picture.8</vt:lpstr>
      <vt:lpstr>Equation.DSMT4</vt:lpstr>
      <vt:lpstr>Equation.DSMT4</vt:lpstr>
      <vt:lpstr>Equation.DSMT4</vt:lpstr>
      <vt:lpstr>Word.Picture.8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质点运动学</dc:title>
  <dc:creator>曾 卫东</dc:creator>
  <cp:lastModifiedBy>曾先生</cp:lastModifiedBy>
  <cp:revision>132</cp:revision>
  <dcterms:created xsi:type="dcterms:W3CDTF">2020-02-22T00:57:00Z</dcterms:created>
  <dcterms:modified xsi:type="dcterms:W3CDTF">2020-03-24T00:5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